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</w:tblCellMar>
        <w:tblLook w:val="0000" w:firstRow="0" w:lastRow="0" w:firstColumn="0" w:lastColumn="0" w:noHBand="0" w:noVBand="0"/>
      </w:tblPr>
      <w:tblGrid>
        <w:gridCol w:w="1742"/>
        <w:gridCol w:w="1136"/>
        <w:gridCol w:w="1386"/>
        <w:gridCol w:w="1134"/>
        <w:gridCol w:w="567"/>
        <w:gridCol w:w="838"/>
        <w:gridCol w:w="12"/>
        <w:gridCol w:w="1088"/>
        <w:gridCol w:w="720"/>
        <w:gridCol w:w="480"/>
        <w:gridCol w:w="1435"/>
      </w:tblGrid>
      <w:tr w:rsidR="007A24EB" w:rsidRPr="00511EDD" w:rsidTr="00337899">
        <w:trPr>
          <w:trHeight w:val="331"/>
          <w:jc w:val="center"/>
        </w:trPr>
        <w:tc>
          <w:tcPr>
            <w:tcW w:w="5398" w:type="dxa"/>
            <w:gridSpan w:val="4"/>
            <w:shd w:val="clear" w:color="auto" w:fill="000000"/>
            <w:vAlign w:val="center"/>
          </w:tcPr>
          <w:p w:rsidR="007A24EB" w:rsidRPr="00936959" w:rsidRDefault="007A24EB" w:rsidP="005D7877">
            <w:pPr>
              <w:jc w:val="both"/>
              <w:rPr>
                <w:rFonts w:ascii="宋体" w:eastAsia="宋体" w:hAnsi="宋体"/>
                <w:sz w:val="20"/>
                <w:szCs w:val="20"/>
              </w:rPr>
            </w:pPr>
            <w:r w:rsidRPr="00936959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填空</w:t>
            </w:r>
          </w:p>
        </w:tc>
        <w:tc>
          <w:tcPr>
            <w:tcW w:w="567" w:type="dxa"/>
            <w:shd w:val="clear" w:color="auto" w:fill="000000"/>
          </w:tcPr>
          <w:p w:rsidR="007A24EB" w:rsidRPr="00936959" w:rsidRDefault="007A24EB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题型</w:t>
            </w:r>
          </w:p>
        </w:tc>
        <w:tc>
          <w:tcPr>
            <w:tcW w:w="850" w:type="dxa"/>
            <w:gridSpan w:val="2"/>
            <w:tcBorders>
              <w:right w:val="nil"/>
            </w:tcBorders>
            <w:shd w:val="clear" w:color="auto" w:fill="000000"/>
          </w:tcPr>
          <w:p w:rsidR="007A24EB" w:rsidRPr="00936959" w:rsidRDefault="00084786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3</w:t>
            </w:r>
          </w:p>
        </w:tc>
        <w:tc>
          <w:tcPr>
            <w:tcW w:w="3723" w:type="dxa"/>
            <w:gridSpan w:val="4"/>
            <w:tcBorders>
              <w:left w:val="nil"/>
            </w:tcBorders>
            <w:shd w:val="clear" w:color="auto" w:fill="000000"/>
          </w:tcPr>
          <w:p w:rsidR="007A24EB" w:rsidRPr="00936959" w:rsidRDefault="007A24EB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</w:p>
        </w:tc>
      </w:tr>
      <w:tr w:rsidR="008624AA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8624AA" w:rsidRPr="00511EDD" w:rsidRDefault="008624AA" w:rsidP="00511EDD">
            <w:pPr>
              <w:jc w:val="both"/>
              <w:rPr>
                <w:rFonts w:eastAsia="宋体"/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应用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8624AA" w:rsidRPr="00511EDD" w:rsidRDefault="008624AA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8624AA" w:rsidRPr="00276C84" w:rsidRDefault="00FC3DD9" w:rsidP="00511EDD">
            <w:pPr>
              <w:jc w:val="both"/>
              <w:rPr>
                <w:rFonts w:ascii="宋体" w:eastAsia="宋体" w:hAnsi="宋体" w:cs="宋体"/>
                <w:color w:val="000000"/>
                <w:sz w:val="20"/>
                <w:szCs w:val="20"/>
              </w:rPr>
            </w:pP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1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 2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诊断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3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能力测评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4.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资源包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5.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智能作业</w:t>
            </w:r>
          </w:p>
        </w:tc>
      </w:tr>
      <w:tr w:rsidR="00D035E5" w:rsidRPr="00511EDD" w:rsidTr="00771700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276C84" w:rsidRDefault="00D035E5" w:rsidP="00276C84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cs="宋体" w:hint="eastAsia"/>
                <w:color w:val="000000"/>
                <w:sz w:val="20"/>
                <w:szCs w:val="20"/>
              </w:rPr>
              <w:t>题库年度</w:t>
            </w:r>
          </w:p>
        </w:tc>
        <w:tc>
          <w:tcPr>
            <w:tcW w:w="3656" w:type="dxa"/>
            <w:gridSpan w:val="3"/>
            <w:shd w:val="clear" w:color="auto" w:fill="auto"/>
            <w:vAlign w:val="center"/>
          </w:tcPr>
          <w:p w:rsidR="00D035E5" w:rsidRPr="00FE6D34" w:rsidRDefault="00D035E5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 w:rsidRPr="00FE6D34">
              <w:rPr>
                <w:rFonts w:hint="eastAsia"/>
                <w:color w:val="0070C0"/>
                <w:sz w:val="20"/>
                <w:szCs w:val="20"/>
              </w:rPr>
              <w:t>201</w:t>
            </w:r>
            <w:r w:rsidRPr="00FE6D34">
              <w:rPr>
                <w:color w:val="0070C0"/>
                <w:sz w:val="20"/>
                <w:szCs w:val="20"/>
              </w:rPr>
              <w:t>7</w:t>
            </w:r>
          </w:p>
        </w:tc>
        <w:tc>
          <w:tcPr>
            <w:tcW w:w="1417" w:type="dxa"/>
            <w:gridSpan w:val="3"/>
            <w:shd w:val="clear" w:color="auto" w:fill="B6DDE8"/>
            <w:vAlign w:val="center"/>
          </w:tcPr>
          <w:p w:rsidR="00D035E5" w:rsidRPr="00276C84" w:rsidRDefault="00D035E5" w:rsidP="00276C84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命题者</w:t>
            </w:r>
          </w:p>
        </w:tc>
        <w:tc>
          <w:tcPr>
            <w:tcW w:w="3723" w:type="dxa"/>
            <w:gridSpan w:val="4"/>
            <w:shd w:val="clear" w:color="auto" w:fill="auto"/>
            <w:vAlign w:val="center"/>
          </w:tcPr>
          <w:p w:rsidR="00D035E5" w:rsidRPr="005D2175" w:rsidRDefault="00D035E5" w:rsidP="00276C84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试题</w:t>
            </w:r>
            <w:r w:rsidR="00A960AB">
              <w:rPr>
                <w:rFonts w:eastAsia="宋体" w:hint="eastAsia"/>
                <w:sz w:val="20"/>
                <w:szCs w:val="20"/>
              </w:rPr>
              <w:t>描述</w:t>
            </w:r>
            <w:r w:rsidRPr="00511EDD">
              <w:rPr>
                <w:rFonts w:eastAsia="宋体" w:hint="eastAsia"/>
                <w:sz w:val="20"/>
                <w:szCs w:val="20"/>
              </w:rPr>
              <w:t>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D035E5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D035E5" w:rsidRPr="00276C84" w:rsidRDefault="000B0862" w:rsidP="000B0862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1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同步练习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单元测试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3. 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模拟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4.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真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校本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6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压轴题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7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专项题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;8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综合题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</w:t>
            </w: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适用年级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D035E5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9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D035E5" w:rsidRPr="00276C84" w:rsidRDefault="00D035E5" w:rsidP="00511EDD">
            <w:pPr>
              <w:jc w:val="both"/>
              <w:rPr>
                <w:color w:val="000000"/>
                <w:sz w:val="16"/>
                <w:szCs w:val="16"/>
                <w:lang w:eastAsia="zh-CN"/>
              </w:rPr>
            </w:pPr>
            <w:bookmarkStart w:id="0" w:name="OLE_LINK6"/>
            <w:bookmarkStart w:id="1" w:name="OLE_LINK5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一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二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3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三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4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四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五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6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六年级</w:t>
            </w:r>
            <w:bookmarkEnd w:id="0"/>
            <w:bookmarkEnd w:id="1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7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一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8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9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0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一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</w:t>
            </w: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学科题</w:t>
            </w: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型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4A447D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>
              <w:rPr>
                <w:color w:val="0070C0"/>
                <w:sz w:val="20"/>
                <w:szCs w:val="20"/>
              </w:rPr>
              <w:t>3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8E4040" w:rsidRPr="000861CD" w:rsidRDefault="004A447D" w:rsidP="004A447D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3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填空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5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问答</w:t>
            </w:r>
            <w:r w:rsidR="000861CD" w:rsidRPr="00195565">
              <w:rPr>
                <w:rFonts w:ascii="宋体" w:eastAsia="宋体" w:hAnsi="宋体"/>
                <w:color w:val="000000"/>
                <w:sz w:val="16"/>
                <w:szCs w:val="16"/>
              </w:rPr>
              <w:t>7</w:t>
            </w:r>
            <w:r w:rsidR="000861CD" w:rsidRPr="00195565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听力</w:t>
            </w:r>
            <w:r w:rsidR="000861CD"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1</w:t>
            </w:r>
            <w:r w:rsidR="000861CD"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翻译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2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词语填空</w:t>
            </w:r>
            <w:r w:rsidR="000861CD"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4</w:t>
            </w:r>
            <w:r w:rsidR="000861CD"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句子转换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6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名言默写</w:t>
            </w:r>
            <w:r w:rsidR="000861CD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24填空型题组</w:t>
            </w:r>
          </w:p>
        </w:tc>
      </w:tr>
      <w:tr w:rsidR="006004C2" w:rsidRPr="00511EDD" w:rsidTr="00771700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C6F9F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常考题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2520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511EDD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="00E14C89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="00E14C89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否</w:t>
            </w:r>
          </w:p>
        </w:tc>
        <w:tc>
          <w:tcPr>
            <w:tcW w:w="1417" w:type="dxa"/>
            <w:gridSpan w:val="3"/>
            <w:shd w:val="clear" w:color="auto" w:fill="B6DDE8"/>
            <w:vAlign w:val="center"/>
          </w:tcPr>
          <w:p w:rsidR="006004C2" w:rsidRPr="00511EDD" w:rsidRDefault="006004C2" w:rsidP="00276C84">
            <w:pPr>
              <w:jc w:val="both"/>
              <w:rPr>
                <w:sz w:val="20"/>
                <w:szCs w:val="20"/>
              </w:rPr>
            </w:pPr>
            <w:r>
              <w:rPr>
                <w:rFonts w:eastAsia="宋体" w:hint="eastAsia"/>
                <w:sz w:val="20"/>
                <w:szCs w:val="20"/>
                <w:lang w:eastAsia="zh-CN"/>
              </w:rPr>
              <w:t>自动</w:t>
            </w:r>
            <w:r>
              <w:rPr>
                <w:rFonts w:eastAsia="宋体" w:hint="eastAsia"/>
                <w:sz w:val="20"/>
                <w:szCs w:val="20"/>
              </w:rPr>
              <w:t>批改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808" w:type="dxa"/>
            <w:gridSpan w:val="2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276C84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0</w:t>
            </w:r>
          </w:p>
        </w:tc>
        <w:tc>
          <w:tcPr>
            <w:tcW w:w="1915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276C84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</w:rPr>
              <w:t>否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试题备注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平抛运动诊断卷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4C1973" w:rsidP="00511EDD">
            <w:pPr>
              <w:jc w:val="both"/>
              <w:rPr>
                <w:rFonts w:ascii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知识地图</w:t>
            </w:r>
            <w:r w:rsidR="002A7277" w:rsidRPr="00511EDD">
              <w:rPr>
                <w:rFonts w:ascii="宋体" w:eastAsia="宋体" w:hAnsi="宋体" w:cs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KMPS5-1-2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抛运动的速度</w:t>
            </w:r>
            <w:r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（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多个以逗号隔开</w:t>
            </w:r>
            <w:r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）</w:t>
            </w:r>
            <w:r w:rsidRPr="00511EDD">
              <w:rPr>
                <w:color w:val="0070C0"/>
                <w:sz w:val="20"/>
                <w:szCs w:val="20"/>
              </w:rPr>
              <w:t xml:space="preserve"> 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教材目录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等线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[</w:t>
            </w:r>
            <w:r w:rsidRPr="00511EDD">
              <w:rPr>
                <w:rFonts w:eastAsia="等线"/>
                <w:color w:val="0070C0"/>
                <w:sz w:val="20"/>
                <w:szCs w:val="20"/>
                <w:lang w:eastAsia="zh-CN"/>
              </w:rPr>
              <w:t>MJRJB2-1]</w:t>
            </w: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有理数</w:t>
            </w:r>
          </w:p>
        </w:tc>
      </w:tr>
      <w:tr w:rsidR="00750BD1" w:rsidRPr="00511EDD" w:rsidTr="009C15CB">
        <w:trPr>
          <w:trHeight w:val="707"/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750BD1" w:rsidRPr="00511EDD" w:rsidRDefault="00750BD1" w:rsidP="00511EDD">
            <w:pPr>
              <w:jc w:val="both"/>
              <w:rPr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特异性</w:t>
            </w:r>
            <w:r>
              <w:rPr>
                <w:rFonts w:ascii="宋体" w:eastAsia="宋体" w:hAnsi="宋体" w:cs="宋体" w:hint="eastAsia"/>
                <w:sz w:val="20"/>
                <w:szCs w:val="20"/>
              </w:rPr>
              <w:t>知识点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750BD1" w:rsidRPr="00511EDD" w:rsidRDefault="00750BD1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</w:p>
          <w:p w:rsidR="00750BD1" w:rsidRPr="00511EDD" w:rsidRDefault="00750BD1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[ABPS5-1-4-3]</w:t>
            </w: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利用几何关系研究平抛运动的位移关系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解题时间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(</w:t>
            </w:r>
            <w:r w:rsidRPr="00276C84">
              <w:rPr>
                <w:rFonts w:eastAsia="宋体" w:hint="eastAsia"/>
                <w:color w:val="808080"/>
                <w:sz w:val="20"/>
                <w:szCs w:val="20"/>
                <w:lang w:eastAsia="zh-CN"/>
              </w:rPr>
              <w:t>秒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30</w:t>
            </w:r>
          </w:p>
        </w:tc>
        <w:tc>
          <w:tcPr>
            <w:tcW w:w="1386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困难度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0.85</w:t>
            </w:r>
          </w:p>
        </w:tc>
        <w:tc>
          <w:tcPr>
            <w:tcW w:w="1405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鉴别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200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猜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4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</w:tr>
      <w:tr w:rsidR="006004C2" w:rsidRPr="00511EDD" w:rsidTr="000009C2">
        <w:trPr>
          <w:trHeight w:val="320"/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版型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0a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511EDD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选择：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、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（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另起一行；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和文字左右排。）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文字</w:t>
            </w:r>
          </w:p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可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图文混排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如果紧贴</w:t>
            </w:r>
            <w:r w:rsidRPr="00511EDD">
              <w:rPr>
                <w:i/>
                <w:color w:val="0070C0"/>
                <w:sz w:val="20"/>
                <w:szCs w:val="20"/>
              </w:rPr>
              <w:t>S</w:t>
            </w:r>
            <w:r w:rsidRPr="00511EDD">
              <w:rPr>
                <w:color w:val="0070C0"/>
                <w:sz w:val="20"/>
                <w:szCs w:val="20"/>
              </w:rPr>
              <w:t>所在位置平抛一个小球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不计空气阻力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则球在墙上的影子的运动情况是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____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。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图片</w:t>
            </w:r>
          </w:p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题目中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较大图片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5E447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noProof/>
                <w:color w:val="0070C0"/>
                <w:sz w:val="20"/>
                <w:szCs w:val="20"/>
                <w:lang w:eastAsia="zh-CN"/>
              </w:rPr>
              <w:drawing>
                <wp:inline distT="0" distB="0" distL="0" distR="0">
                  <wp:extent cx="1943100" cy="1689100"/>
                  <wp:effectExtent l="0" t="0" r="0" b="0"/>
                  <wp:docPr id="1" name="图片 247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7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68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详解</w:t>
            </w:r>
          </w:p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  <w:lang w:eastAsia="zh-CN"/>
              </w:rPr>
              <w:t>详细解答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snapToGrid w:val="0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其坐标为</w:t>
            </w:r>
            <w:r w:rsidRPr="00511EDD">
              <w:rPr>
                <w:rFonts w:hint="eastAsia"/>
                <w:i/>
                <w:color w:val="0070C0"/>
                <w:sz w:val="20"/>
                <w:szCs w:val="20"/>
              </w:rPr>
              <w:t>x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。则</w:t>
            </w:r>
            <w:r w:rsidRPr="00511EDD">
              <w:rPr>
                <w:color w:val="0070C0"/>
                <w:sz w:val="20"/>
                <w:szCs w:val="20"/>
              </w:rPr>
              <w:t>由相似三角形得到</w:t>
            </w:r>
          </w:p>
          <w:p w:rsidR="006004C2" w:rsidRPr="00511EDD" w:rsidRDefault="005E4475" w:rsidP="00511EDD">
            <w:pPr>
              <w:spacing w:line="240" w:lineRule="atLeast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noProof/>
                <w:color w:val="0070C0"/>
                <w:sz w:val="20"/>
                <w:szCs w:val="20"/>
                <w:lang w:eastAsia="zh-CN"/>
              </w:rPr>
              <w:drawing>
                <wp:inline distT="0" distB="0" distL="0" distR="0">
                  <wp:extent cx="1943100" cy="1689100"/>
                  <wp:effectExtent l="0" t="0" r="0" b="0"/>
                  <wp:docPr id="2" name="图片 247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7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68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04C2" w:rsidRPr="00511EDD" w:rsidTr="006A48A7">
        <w:trPr>
          <w:jc w:val="center"/>
        </w:trPr>
        <w:tc>
          <w:tcPr>
            <w:tcW w:w="10538" w:type="dxa"/>
            <w:gridSpan w:val="11"/>
            <w:tcBorders>
              <w:bottom w:val="single" w:sz="4" w:space="0" w:color="auto"/>
            </w:tcBorders>
            <w:shd w:val="clear" w:color="auto" w:fill="595959"/>
            <w:vAlign w:val="center"/>
          </w:tcPr>
          <w:p w:rsidR="006004C2" w:rsidRPr="00511EDD" w:rsidRDefault="00A36B8F" w:rsidP="00332B59">
            <w:pPr>
              <w:jc w:val="both"/>
              <w:rPr>
                <w:rFonts w:eastAsia="宋体"/>
                <w:color w:val="99330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</w:t>
            </w:r>
            <w:r w:rsidR="00D604C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</w:t>
            </w:r>
            <w:r w:rsidR="007B0BDF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</w:t>
            </w:r>
            <w:r w:rsidR="005B66D8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#ANSWER</w:t>
            </w:r>
          </w:p>
        </w:tc>
      </w:tr>
      <w:tr w:rsidR="006004C2" w:rsidRPr="00511EDD" w:rsidTr="00771700">
        <w:trPr>
          <w:trHeight w:val="412"/>
          <w:jc w:val="center"/>
        </w:trPr>
        <w:tc>
          <w:tcPr>
            <w:tcW w:w="4264" w:type="dxa"/>
            <w:gridSpan w:val="3"/>
            <w:tcBorders>
              <w:righ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答案内容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 xml:space="preserve"> 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7C3FA6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</w:p>
        </w:tc>
        <w:tc>
          <w:tcPr>
            <w:tcW w:w="5140" w:type="dxa"/>
            <w:gridSpan w:val="7"/>
            <w:tcBorders>
              <w:lef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认知点</w:t>
            </w:r>
          </w:p>
        </w:tc>
      </w:tr>
      <w:tr w:rsidR="006004C2" w:rsidRPr="00511EDD" w:rsidTr="00771700">
        <w:trPr>
          <w:trHeight w:val="416"/>
          <w:jc w:val="center"/>
        </w:trPr>
        <w:tc>
          <w:tcPr>
            <w:tcW w:w="4264" w:type="dxa"/>
            <w:gridSpan w:val="3"/>
            <w:vAlign w:val="center"/>
          </w:tcPr>
          <w:p w:rsidR="006004C2" w:rsidRDefault="006004C2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eastAsia="zh-CN"/>
              </w:rPr>
              <w:t>相等</w:t>
            </w:r>
            <w:r w:rsidRPr="00511EDD">
              <w:rPr>
                <w:color w:val="0070C0"/>
                <w:position w:val="-24"/>
                <w:sz w:val="20"/>
                <w:szCs w:val="20"/>
                <w:lang w:eastAsia="zh-CN"/>
              </w:rPr>
              <w:object w:dxaOrig="15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5pt;height:34.5pt" o:ole="">
                  <v:imagedata r:id="rId7" o:title=""/>
                </v:shape>
                <o:OLEObject Type="Embed" ProgID="Equation.DSMT4" ShapeID="_x0000_i1025" DrawAspect="Content" ObjectID="_1633933682" r:id="rId8"/>
              </w:object>
            </w:r>
          </w:p>
          <w:p w:rsidR="004B3E74" w:rsidRPr="00511EDD" w:rsidRDefault="004B3E74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70C0"/>
                <w:sz w:val="20"/>
                <w:szCs w:val="20"/>
                <w:lang w:eastAsia="zh-CN"/>
              </w:rPr>
              <w:t>对不对</w:t>
            </w:r>
          </w:p>
        </w:tc>
        <w:tc>
          <w:tcPr>
            <w:tcW w:w="1134" w:type="dxa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</w:p>
        </w:tc>
        <w:tc>
          <w:tcPr>
            <w:tcW w:w="5140" w:type="dxa"/>
            <w:gridSpan w:val="7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[PS5-1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抛运动的概念</w:t>
            </w:r>
          </w:p>
        </w:tc>
      </w:tr>
      <w:tr w:rsidR="006004C2" w:rsidRPr="00511EDD" w:rsidTr="00771700">
        <w:trPr>
          <w:trHeight w:val="472"/>
          <w:jc w:val="center"/>
        </w:trPr>
        <w:tc>
          <w:tcPr>
            <w:tcW w:w="4264" w:type="dxa"/>
            <w:gridSpan w:val="3"/>
            <w:vAlign w:val="center"/>
          </w:tcPr>
          <w:p w:rsidR="006004C2" w:rsidRDefault="006004C2" w:rsidP="00511EDD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匀速直线运动</w:t>
            </w:r>
          </w:p>
          <w:p w:rsidR="004B3E74" w:rsidRPr="00511EDD" w:rsidRDefault="004B3E74" w:rsidP="00511EDD">
            <w:pPr>
              <w:jc w:val="both"/>
              <w:rPr>
                <w:rFonts w:hint="eastAsia"/>
                <w:color w:val="0070C0"/>
                <w:sz w:val="20"/>
                <w:szCs w:val="20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70C0"/>
                <w:sz w:val="20"/>
                <w:szCs w:val="20"/>
              </w:rPr>
              <w:t>不对啊</w:t>
            </w:r>
            <w:bookmarkStart w:id="2" w:name="_GoBack"/>
            <w:bookmarkEnd w:id="2"/>
          </w:p>
        </w:tc>
        <w:tc>
          <w:tcPr>
            <w:tcW w:w="1134" w:type="dxa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5140" w:type="dxa"/>
            <w:gridSpan w:val="7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；</w:t>
            </w:r>
          </w:p>
        </w:tc>
      </w:tr>
      <w:tr w:rsidR="006004C2" w:rsidRPr="00511EDD" w:rsidTr="00511EDD">
        <w:trPr>
          <w:jc w:val="center"/>
        </w:trPr>
        <w:tc>
          <w:tcPr>
            <w:tcW w:w="10538" w:type="dxa"/>
            <w:gridSpan w:val="11"/>
            <w:shd w:val="clear" w:color="auto" w:fill="595959"/>
            <w:vAlign w:val="center"/>
          </w:tcPr>
          <w:p w:rsidR="006004C2" w:rsidRPr="00511EDD" w:rsidRDefault="00F32222" w:rsidP="00FC6302">
            <w:pPr>
              <w:jc w:val="both"/>
              <w:rPr>
                <w:rFonts w:eastAsia="宋体"/>
                <w:color w:val="FFFFFF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-----</w:t>
            </w:r>
            <w:r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 xml:space="preserve"> </w:t>
            </w:r>
            <w:r w:rsidR="00497AAD"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#</w:t>
            </w:r>
            <w:r w:rsidR="00497AA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HINT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一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二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</w:tbl>
    <w:p w:rsidR="00B34A2A" w:rsidRPr="00E76CBA" w:rsidRDefault="00B34A2A">
      <w:pPr>
        <w:rPr>
          <w:rFonts w:ascii="宋体" w:eastAsia="宋体" w:hAnsi="宋体"/>
          <w:sz w:val="20"/>
          <w:szCs w:val="20"/>
          <w:lang w:eastAsia="zh-CN"/>
        </w:rPr>
      </w:pPr>
    </w:p>
    <w:p w:rsidR="00B34A2A" w:rsidRPr="00E76CBA" w:rsidRDefault="00B34A2A">
      <w:pPr>
        <w:rPr>
          <w:rFonts w:ascii="宋体" w:eastAsia="宋体" w:hAnsi="宋体"/>
          <w:sz w:val="20"/>
          <w:szCs w:val="20"/>
          <w:lang w:eastAsia="zh-CN"/>
        </w:rPr>
      </w:pPr>
    </w:p>
    <w:sectPr w:rsidR="00B34A2A" w:rsidRPr="00E76CBA" w:rsidSect="00D035E5">
      <w:pgSz w:w="12240" w:h="15840"/>
      <w:pgMar w:top="720" w:right="720" w:bottom="720" w:left="720" w:header="708" w:footer="70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24E36" w:rsidRDefault="00724E36" w:rsidP="00C75D2A">
      <w:r>
        <w:separator/>
      </w:r>
    </w:p>
  </w:endnote>
  <w:endnote w:type="continuationSeparator" w:id="0">
    <w:p w:rsidR="00724E36" w:rsidRDefault="00724E36" w:rsidP="00C75D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24E36" w:rsidRDefault="00724E36" w:rsidP="00C75D2A">
      <w:r>
        <w:separator/>
      </w:r>
    </w:p>
  </w:footnote>
  <w:footnote w:type="continuationSeparator" w:id="0">
    <w:p w:rsidR="00724E36" w:rsidRDefault="00724E36" w:rsidP="00C75D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75F4F"/>
    <w:rsid w:val="000009C2"/>
    <w:rsid w:val="00000F83"/>
    <w:rsid w:val="00004F6E"/>
    <w:rsid w:val="000060CA"/>
    <w:rsid w:val="0001718A"/>
    <w:rsid w:val="000204B9"/>
    <w:rsid w:val="0002426A"/>
    <w:rsid w:val="00032A56"/>
    <w:rsid w:val="00052CF5"/>
    <w:rsid w:val="0005667A"/>
    <w:rsid w:val="00073876"/>
    <w:rsid w:val="00076863"/>
    <w:rsid w:val="00082D8B"/>
    <w:rsid w:val="00082DE4"/>
    <w:rsid w:val="00084786"/>
    <w:rsid w:val="00085A7B"/>
    <w:rsid w:val="00085D5E"/>
    <w:rsid w:val="000861CD"/>
    <w:rsid w:val="000A52B7"/>
    <w:rsid w:val="000B0697"/>
    <w:rsid w:val="000B0862"/>
    <w:rsid w:val="000B1273"/>
    <w:rsid w:val="000B1C5C"/>
    <w:rsid w:val="000B7C19"/>
    <w:rsid w:val="000C0A6E"/>
    <w:rsid w:val="000C13EC"/>
    <w:rsid w:val="000D1578"/>
    <w:rsid w:val="000D4A8F"/>
    <w:rsid w:val="000D7AA1"/>
    <w:rsid w:val="000F1C05"/>
    <w:rsid w:val="00100873"/>
    <w:rsid w:val="00116F83"/>
    <w:rsid w:val="00117633"/>
    <w:rsid w:val="001335AA"/>
    <w:rsid w:val="00136CB5"/>
    <w:rsid w:val="001419D9"/>
    <w:rsid w:val="00152A6D"/>
    <w:rsid w:val="001632EA"/>
    <w:rsid w:val="00164ADA"/>
    <w:rsid w:val="00165003"/>
    <w:rsid w:val="00171167"/>
    <w:rsid w:val="001721D5"/>
    <w:rsid w:val="00176608"/>
    <w:rsid w:val="00177D9B"/>
    <w:rsid w:val="00183BFB"/>
    <w:rsid w:val="00186265"/>
    <w:rsid w:val="001A32FD"/>
    <w:rsid w:val="001A5C8B"/>
    <w:rsid w:val="001C1699"/>
    <w:rsid w:val="001C31F1"/>
    <w:rsid w:val="001C6268"/>
    <w:rsid w:val="001D2B02"/>
    <w:rsid w:val="001D30A0"/>
    <w:rsid w:val="001D4E33"/>
    <w:rsid w:val="001E38C0"/>
    <w:rsid w:val="001E4D2F"/>
    <w:rsid w:val="001F4085"/>
    <w:rsid w:val="001F51D9"/>
    <w:rsid w:val="002015F1"/>
    <w:rsid w:val="0020233B"/>
    <w:rsid w:val="00204AB0"/>
    <w:rsid w:val="002110E8"/>
    <w:rsid w:val="002155DA"/>
    <w:rsid w:val="00216314"/>
    <w:rsid w:val="00216E14"/>
    <w:rsid w:val="00217F49"/>
    <w:rsid w:val="0022441E"/>
    <w:rsid w:val="00224BC1"/>
    <w:rsid w:val="00226033"/>
    <w:rsid w:val="00226599"/>
    <w:rsid w:val="00226A8F"/>
    <w:rsid w:val="00233425"/>
    <w:rsid w:val="00233E6D"/>
    <w:rsid w:val="00244055"/>
    <w:rsid w:val="0025011B"/>
    <w:rsid w:val="00256161"/>
    <w:rsid w:val="002569EF"/>
    <w:rsid w:val="002651A7"/>
    <w:rsid w:val="00276C84"/>
    <w:rsid w:val="00290C8A"/>
    <w:rsid w:val="0029119F"/>
    <w:rsid w:val="002A7277"/>
    <w:rsid w:val="002B3216"/>
    <w:rsid w:val="002C164A"/>
    <w:rsid w:val="002C18CA"/>
    <w:rsid w:val="002C6379"/>
    <w:rsid w:val="002D4020"/>
    <w:rsid w:val="002E4758"/>
    <w:rsid w:val="002F1CBF"/>
    <w:rsid w:val="002F6279"/>
    <w:rsid w:val="003174D3"/>
    <w:rsid w:val="00320830"/>
    <w:rsid w:val="0033046A"/>
    <w:rsid w:val="00332B59"/>
    <w:rsid w:val="0033381B"/>
    <w:rsid w:val="00335E4C"/>
    <w:rsid w:val="00337899"/>
    <w:rsid w:val="00356A1A"/>
    <w:rsid w:val="00362E3B"/>
    <w:rsid w:val="00367D24"/>
    <w:rsid w:val="00372EB5"/>
    <w:rsid w:val="00373B87"/>
    <w:rsid w:val="00373DE1"/>
    <w:rsid w:val="00390E35"/>
    <w:rsid w:val="0039383A"/>
    <w:rsid w:val="00396618"/>
    <w:rsid w:val="00397207"/>
    <w:rsid w:val="003A6D6F"/>
    <w:rsid w:val="003A6D73"/>
    <w:rsid w:val="003C42CE"/>
    <w:rsid w:val="003D21D6"/>
    <w:rsid w:val="003D36A3"/>
    <w:rsid w:val="003E4F87"/>
    <w:rsid w:val="003E5C31"/>
    <w:rsid w:val="003F2889"/>
    <w:rsid w:val="004005F3"/>
    <w:rsid w:val="0040180C"/>
    <w:rsid w:val="00402E6A"/>
    <w:rsid w:val="00407427"/>
    <w:rsid w:val="004250EF"/>
    <w:rsid w:val="00426963"/>
    <w:rsid w:val="00441741"/>
    <w:rsid w:val="00465BDA"/>
    <w:rsid w:val="0046782F"/>
    <w:rsid w:val="00475F4F"/>
    <w:rsid w:val="0048425B"/>
    <w:rsid w:val="00487696"/>
    <w:rsid w:val="00491030"/>
    <w:rsid w:val="004941CA"/>
    <w:rsid w:val="00495168"/>
    <w:rsid w:val="00496366"/>
    <w:rsid w:val="00497AAD"/>
    <w:rsid w:val="00497AAF"/>
    <w:rsid w:val="004A447D"/>
    <w:rsid w:val="004A484D"/>
    <w:rsid w:val="004B3E74"/>
    <w:rsid w:val="004B7ADA"/>
    <w:rsid w:val="004C1973"/>
    <w:rsid w:val="004D2D50"/>
    <w:rsid w:val="004E4130"/>
    <w:rsid w:val="004E7C97"/>
    <w:rsid w:val="004F6F88"/>
    <w:rsid w:val="00511134"/>
    <w:rsid w:val="00511EDD"/>
    <w:rsid w:val="005125EE"/>
    <w:rsid w:val="005164DB"/>
    <w:rsid w:val="005254C8"/>
    <w:rsid w:val="005302FA"/>
    <w:rsid w:val="005322F6"/>
    <w:rsid w:val="005435D5"/>
    <w:rsid w:val="005455E1"/>
    <w:rsid w:val="005505A9"/>
    <w:rsid w:val="0056529C"/>
    <w:rsid w:val="005700DF"/>
    <w:rsid w:val="005715F1"/>
    <w:rsid w:val="005756B9"/>
    <w:rsid w:val="00585880"/>
    <w:rsid w:val="00594827"/>
    <w:rsid w:val="005B1801"/>
    <w:rsid w:val="005B530A"/>
    <w:rsid w:val="005B5AC3"/>
    <w:rsid w:val="005B66D8"/>
    <w:rsid w:val="005B7571"/>
    <w:rsid w:val="005C6F9F"/>
    <w:rsid w:val="005C7EC0"/>
    <w:rsid w:val="005D1A1E"/>
    <w:rsid w:val="005D2175"/>
    <w:rsid w:val="005D2183"/>
    <w:rsid w:val="005D55E2"/>
    <w:rsid w:val="005D7877"/>
    <w:rsid w:val="005E0986"/>
    <w:rsid w:val="005E4475"/>
    <w:rsid w:val="005F7761"/>
    <w:rsid w:val="006004C2"/>
    <w:rsid w:val="00602C4B"/>
    <w:rsid w:val="006063A9"/>
    <w:rsid w:val="00606750"/>
    <w:rsid w:val="00606F7F"/>
    <w:rsid w:val="00615568"/>
    <w:rsid w:val="00630584"/>
    <w:rsid w:val="00631A6D"/>
    <w:rsid w:val="00644486"/>
    <w:rsid w:val="00652145"/>
    <w:rsid w:val="00660AA5"/>
    <w:rsid w:val="00660E99"/>
    <w:rsid w:val="00661F16"/>
    <w:rsid w:val="0066232D"/>
    <w:rsid w:val="00664DC3"/>
    <w:rsid w:val="006703F9"/>
    <w:rsid w:val="0067322C"/>
    <w:rsid w:val="00673F8E"/>
    <w:rsid w:val="00675B45"/>
    <w:rsid w:val="00684213"/>
    <w:rsid w:val="0068692A"/>
    <w:rsid w:val="00696EB4"/>
    <w:rsid w:val="0069770D"/>
    <w:rsid w:val="006A1CE6"/>
    <w:rsid w:val="006A48A7"/>
    <w:rsid w:val="006B2C4C"/>
    <w:rsid w:val="006C2A40"/>
    <w:rsid w:val="006C7679"/>
    <w:rsid w:val="006D4AE1"/>
    <w:rsid w:val="006D5C58"/>
    <w:rsid w:val="006D644C"/>
    <w:rsid w:val="006D7EC7"/>
    <w:rsid w:val="006E0750"/>
    <w:rsid w:val="006F37AD"/>
    <w:rsid w:val="007046A8"/>
    <w:rsid w:val="00712A80"/>
    <w:rsid w:val="00713739"/>
    <w:rsid w:val="007141BE"/>
    <w:rsid w:val="00716E4B"/>
    <w:rsid w:val="0072125E"/>
    <w:rsid w:val="00724E36"/>
    <w:rsid w:val="00731DAD"/>
    <w:rsid w:val="007441C8"/>
    <w:rsid w:val="00744E20"/>
    <w:rsid w:val="00750BD1"/>
    <w:rsid w:val="0075223A"/>
    <w:rsid w:val="00764D54"/>
    <w:rsid w:val="00771700"/>
    <w:rsid w:val="00776C07"/>
    <w:rsid w:val="007863A9"/>
    <w:rsid w:val="00790A55"/>
    <w:rsid w:val="007A24EB"/>
    <w:rsid w:val="007A2D77"/>
    <w:rsid w:val="007A58CD"/>
    <w:rsid w:val="007A6FB7"/>
    <w:rsid w:val="007B0BDF"/>
    <w:rsid w:val="007B1CEB"/>
    <w:rsid w:val="007B75EB"/>
    <w:rsid w:val="007C3FA6"/>
    <w:rsid w:val="007D5646"/>
    <w:rsid w:val="007E7C9C"/>
    <w:rsid w:val="00803988"/>
    <w:rsid w:val="00821BF9"/>
    <w:rsid w:val="008262A6"/>
    <w:rsid w:val="00830134"/>
    <w:rsid w:val="008316DE"/>
    <w:rsid w:val="00834205"/>
    <w:rsid w:val="00840470"/>
    <w:rsid w:val="00842B82"/>
    <w:rsid w:val="00846383"/>
    <w:rsid w:val="008549AF"/>
    <w:rsid w:val="008608CF"/>
    <w:rsid w:val="00860949"/>
    <w:rsid w:val="008624AA"/>
    <w:rsid w:val="00864FAD"/>
    <w:rsid w:val="0086559B"/>
    <w:rsid w:val="008736A9"/>
    <w:rsid w:val="00885587"/>
    <w:rsid w:val="008A1D8E"/>
    <w:rsid w:val="008A669A"/>
    <w:rsid w:val="008B1C31"/>
    <w:rsid w:val="008B2F0C"/>
    <w:rsid w:val="008B55A1"/>
    <w:rsid w:val="008B7894"/>
    <w:rsid w:val="008C208B"/>
    <w:rsid w:val="008D2DAD"/>
    <w:rsid w:val="008D42BC"/>
    <w:rsid w:val="008D5044"/>
    <w:rsid w:val="008D648C"/>
    <w:rsid w:val="008E4040"/>
    <w:rsid w:val="008E4B5D"/>
    <w:rsid w:val="008F27C5"/>
    <w:rsid w:val="00920104"/>
    <w:rsid w:val="009235B9"/>
    <w:rsid w:val="00936959"/>
    <w:rsid w:val="009422DF"/>
    <w:rsid w:val="009423CE"/>
    <w:rsid w:val="009457E2"/>
    <w:rsid w:val="00961C96"/>
    <w:rsid w:val="0096636B"/>
    <w:rsid w:val="00966BE9"/>
    <w:rsid w:val="0097705F"/>
    <w:rsid w:val="00980D2A"/>
    <w:rsid w:val="00984C77"/>
    <w:rsid w:val="0099265C"/>
    <w:rsid w:val="00997B58"/>
    <w:rsid w:val="009A61CF"/>
    <w:rsid w:val="009B68D2"/>
    <w:rsid w:val="009C15CB"/>
    <w:rsid w:val="009C5C57"/>
    <w:rsid w:val="009D474F"/>
    <w:rsid w:val="009E3CB3"/>
    <w:rsid w:val="009E6E73"/>
    <w:rsid w:val="009F7C14"/>
    <w:rsid w:val="00A07DCC"/>
    <w:rsid w:val="00A11F88"/>
    <w:rsid w:val="00A213BC"/>
    <w:rsid w:val="00A21F72"/>
    <w:rsid w:val="00A3153A"/>
    <w:rsid w:val="00A36B8F"/>
    <w:rsid w:val="00A40888"/>
    <w:rsid w:val="00A409F3"/>
    <w:rsid w:val="00A40EB1"/>
    <w:rsid w:val="00A527EB"/>
    <w:rsid w:val="00A7410B"/>
    <w:rsid w:val="00A75601"/>
    <w:rsid w:val="00A95330"/>
    <w:rsid w:val="00A960AB"/>
    <w:rsid w:val="00A971E9"/>
    <w:rsid w:val="00AA63E1"/>
    <w:rsid w:val="00AB1338"/>
    <w:rsid w:val="00AC7F28"/>
    <w:rsid w:val="00B0042D"/>
    <w:rsid w:val="00B12124"/>
    <w:rsid w:val="00B223B5"/>
    <w:rsid w:val="00B224F3"/>
    <w:rsid w:val="00B23EA4"/>
    <w:rsid w:val="00B34A2A"/>
    <w:rsid w:val="00B37381"/>
    <w:rsid w:val="00B373DA"/>
    <w:rsid w:val="00B425AD"/>
    <w:rsid w:val="00B526C2"/>
    <w:rsid w:val="00B654A3"/>
    <w:rsid w:val="00B65884"/>
    <w:rsid w:val="00B82E32"/>
    <w:rsid w:val="00B84891"/>
    <w:rsid w:val="00B85055"/>
    <w:rsid w:val="00B96B61"/>
    <w:rsid w:val="00B97314"/>
    <w:rsid w:val="00BB16A5"/>
    <w:rsid w:val="00BB33F0"/>
    <w:rsid w:val="00BC08DD"/>
    <w:rsid w:val="00BD179F"/>
    <w:rsid w:val="00BD283C"/>
    <w:rsid w:val="00BE1920"/>
    <w:rsid w:val="00C003D2"/>
    <w:rsid w:val="00C26BDF"/>
    <w:rsid w:val="00C35CCF"/>
    <w:rsid w:val="00C3631B"/>
    <w:rsid w:val="00C40265"/>
    <w:rsid w:val="00C40964"/>
    <w:rsid w:val="00C4326B"/>
    <w:rsid w:val="00C511F0"/>
    <w:rsid w:val="00C55042"/>
    <w:rsid w:val="00C56D3F"/>
    <w:rsid w:val="00C56E25"/>
    <w:rsid w:val="00C572B4"/>
    <w:rsid w:val="00C65E59"/>
    <w:rsid w:val="00C73127"/>
    <w:rsid w:val="00C74FAE"/>
    <w:rsid w:val="00C75D2A"/>
    <w:rsid w:val="00C75F5E"/>
    <w:rsid w:val="00C91D56"/>
    <w:rsid w:val="00C95689"/>
    <w:rsid w:val="00C964F3"/>
    <w:rsid w:val="00CA37C8"/>
    <w:rsid w:val="00CA3B50"/>
    <w:rsid w:val="00CA56FA"/>
    <w:rsid w:val="00CB0CEA"/>
    <w:rsid w:val="00CB38C0"/>
    <w:rsid w:val="00CB60BF"/>
    <w:rsid w:val="00CB63B1"/>
    <w:rsid w:val="00CC3F69"/>
    <w:rsid w:val="00CC70C0"/>
    <w:rsid w:val="00CE196D"/>
    <w:rsid w:val="00CE2788"/>
    <w:rsid w:val="00CE40A9"/>
    <w:rsid w:val="00CF1868"/>
    <w:rsid w:val="00CF4122"/>
    <w:rsid w:val="00CF6B4F"/>
    <w:rsid w:val="00CF6C16"/>
    <w:rsid w:val="00D035E5"/>
    <w:rsid w:val="00D11360"/>
    <w:rsid w:val="00D17661"/>
    <w:rsid w:val="00D331EF"/>
    <w:rsid w:val="00D50C34"/>
    <w:rsid w:val="00D604CD"/>
    <w:rsid w:val="00D665BB"/>
    <w:rsid w:val="00D678DE"/>
    <w:rsid w:val="00D700D6"/>
    <w:rsid w:val="00D777B5"/>
    <w:rsid w:val="00D840ED"/>
    <w:rsid w:val="00D8597F"/>
    <w:rsid w:val="00D90EE7"/>
    <w:rsid w:val="00DA0410"/>
    <w:rsid w:val="00DA2519"/>
    <w:rsid w:val="00DA411E"/>
    <w:rsid w:val="00DA66E7"/>
    <w:rsid w:val="00DA7363"/>
    <w:rsid w:val="00DB4207"/>
    <w:rsid w:val="00DC389A"/>
    <w:rsid w:val="00DC6142"/>
    <w:rsid w:val="00DC7EFF"/>
    <w:rsid w:val="00DD311A"/>
    <w:rsid w:val="00DE1AE5"/>
    <w:rsid w:val="00DE45F2"/>
    <w:rsid w:val="00DE6992"/>
    <w:rsid w:val="00DF282C"/>
    <w:rsid w:val="00DF6A78"/>
    <w:rsid w:val="00E0452D"/>
    <w:rsid w:val="00E13679"/>
    <w:rsid w:val="00E14C89"/>
    <w:rsid w:val="00E2075D"/>
    <w:rsid w:val="00E425CF"/>
    <w:rsid w:val="00E42B1C"/>
    <w:rsid w:val="00E53D90"/>
    <w:rsid w:val="00E54710"/>
    <w:rsid w:val="00E54F63"/>
    <w:rsid w:val="00E555C3"/>
    <w:rsid w:val="00E71BEE"/>
    <w:rsid w:val="00E74432"/>
    <w:rsid w:val="00E76CBA"/>
    <w:rsid w:val="00E820C6"/>
    <w:rsid w:val="00E830E4"/>
    <w:rsid w:val="00E9088D"/>
    <w:rsid w:val="00E93DB9"/>
    <w:rsid w:val="00EA4390"/>
    <w:rsid w:val="00EA43EB"/>
    <w:rsid w:val="00EA65E1"/>
    <w:rsid w:val="00EA67C0"/>
    <w:rsid w:val="00EB2226"/>
    <w:rsid w:val="00EB63BF"/>
    <w:rsid w:val="00EC0A1E"/>
    <w:rsid w:val="00EC2852"/>
    <w:rsid w:val="00ED7F90"/>
    <w:rsid w:val="00EE06F9"/>
    <w:rsid w:val="00EE64CB"/>
    <w:rsid w:val="00EE6F7F"/>
    <w:rsid w:val="00EF1DD0"/>
    <w:rsid w:val="00F100CA"/>
    <w:rsid w:val="00F13662"/>
    <w:rsid w:val="00F219C3"/>
    <w:rsid w:val="00F32222"/>
    <w:rsid w:val="00F402A6"/>
    <w:rsid w:val="00F47A8D"/>
    <w:rsid w:val="00F6287B"/>
    <w:rsid w:val="00F75717"/>
    <w:rsid w:val="00F77C4D"/>
    <w:rsid w:val="00FC2EB7"/>
    <w:rsid w:val="00FC3DD9"/>
    <w:rsid w:val="00FC6302"/>
    <w:rsid w:val="00FD1D85"/>
    <w:rsid w:val="00FD3B79"/>
    <w:rsid w:val="00FD5751"/>
    <w:rsid w:val="00FD685F"/>
    <w:rsid w:val="00FE002A"/>
    <w:rsid w:val="00FE5D65"/>
    <w:rsid w:val="00FE6D34"/>
    <w:rsid w:val="00FF3630"/>
    <w:rsid w:val="0D1A4E88"/>
    <w:rsid w:val="187F7C2A"/>
    <w:rsid w:val="211F17B7"/>
    <w:rsid w:val="2AF416CE"/>
    <w:rsid w:val="35B918E7"/>
    <w:rsid w:val="39567DA0"/>
    <w:rsid w:val="49265FEF"/>
    <w:rsid w:val="5E593E73"/>
    <w:rsid w:val="635D38AB"/>
    <w:rsid w:val="64F654AA"/>
    <w:rsid w:val="652C4CEE"/>
    <w:rsid w:val="67677255"/>
    <w:rsid w:val="6E5B46EF"/>
    <w:rsid w:val="7C067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A42E5B4"/>
  <w15:docId w15:val="{0249C7A5-4E37-4F5C-B986-3989F17836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rPr>
      <w:sz w:val="24"/>
      <w:szCs w:val="24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脚 字符"/>
    <w:link w:val="a4"/>
    <w:rPr>
      <w:sz w:val="18"/>
      <w:szCs w:val="18"/>
      <w:lang w:eastAsia="zh-TW"/>
    </w:rPr>
  </w:style>
  <w:style w:type="character" w:customStyle="1" w:styleId="a5">
    <w:name w:val="页眉 字符"/>
    <w:link w:val="a6"/>
    <w:rPr>
      <w:sz w:val="18"/>
      <w:szCs w:val="18"/>
      <w:lang w:eastAsia="zh-TW"/>
    </w:rPr>
  </w:style>
  <w:style w:type="paragraph" w:styleId="a6">
    <w:name w:val="header"/>
    <w:basedOn w:val="a"/>
    <w:link w:val="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a3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Balloon Text"/>
    <w:basedOn w:val="a"/>
    <w:link w:val="a8"/>
    <w:rsid w:val="00ED7F90"/>
    <w:rPr>
      <w:sz w:val="18"/>
      <w:szCs w:val="18"/>
    </w:rPr>
  </w:style>
  <w:style w:type="character" w:customStyle="1" w:styleId="a8">
    <w:name w:val="批注框文本 字符"/>
    <w:basedOn w:val="a0"/>
    <w:link w:val="a7"/>
    <w:rsid w:val="00ED7F90"/>
    <w:rPr>
      <w:sz w:val="18"/>
      <w:szCs w:val="18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8328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4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53</Words>
  <Characters>875</Characters>
  <Application>Microsoft Office Word</Application>
  <DocSecurity>0</DocSecurity>
  <PresentationFormat/>
  <Lines>7</Lines>
  <Paragraphs>2</Paragraphs>
  <Slides>0</Slides>
  <Notes>0</Notes>
  <HiddenSlides>0</HiddenSlides>
  <MMClips>0</MMClips>
  <ScaleCrop>false</ScaleCrop>
  <Company>CMT</Company>
  <LinksUpToDate>false</LinksUpToDate>
  <CharactersWithSpaces>1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证明题</dc:title>
  <dc:subject/>
  <dc:creator>E-Learning</dc:creator>
  <cp:keywords/>
  <cp:lastModifiedBy>肖 哲</cp:lastModifiedBy>
  <cp:revision>7</cp:revision>
  <dcterms:created xsi:type="dcterms:W3CDTF">2019-02-27T09:33:00Z</dcterms:created>
  <dcterms:modified xsi:type="dcterms:W3CDTF">2019-10-30T0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